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CAB32C" w14:textId="77777777" w:rsidR="00D82D13" w:rsidRPr="001A723C" w:rsidRDefault="00296741" w:rsidP="00D82D13">
      <w:pPr>
        <w:pStyle w:val="RAvsnitt"/>
        <w:rPr>
          <w:rFonts w:ascii="Arial" w:hAnsi="Arial" w:cs="Arial"/>
        </w:rPr>
      </w:pPr>
      <w:r w:rsidRPr="00296741">
        <w:rPr>
          <w:rFonts w:ascii="Arial" w:hAnsi="Arial" w:cs="Arial"/>
          <w:noProof/>
        </w:rPr>
        <w:drawing>
          <wp:anchor distT="0" distB="0" distL="114300" distR="114300" simplePos="0" relativeHeight="251670528" behindDoc="1" locked="0" layoutInCell="1" allowOverlap="1" wp14:anchorId="5EE35383" wp14:editId="5207A4AD">
            <wp:simplePos x="0" y="0"/>
            <wp:positionH relativeFrom="column">
              <wp:posOffset>-1080135</wp:posOffset>
            </wp:positionH>
            <wp:positionV relativeFrom="paragraph">
              <wp:posOffset>-1332230</wp:posOffset>
            </wp:positionV>
            <wp:extent cx="7543800" cy="10734675"/>
            <wp:effectExtent l="19050" t="0" r="0" b="0"/>
            <wp:wrapNone/>
            <wp:docPr id="13" name="Bildobjekt 5" descr="Ramen GrundVux 2 NYN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2 NYN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3800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56DE" w:rsidRPr="001A723C">
        <w:rPr>
          <w:rFonts w:ascii="Arial" w:hAnsi="Arial" w:cs="Arial"/>
        </w:rPr>
        <w:t xml:space="preserve">Repetition kap </w:t>
      </w:r>
      <w:r w:rsidR="001620F7">
        <w:rPr>
          <w:rFonts w:ascii="Arial" w:hAnsi="Arial" w:cs="Arial"/>
        </w:rPr>
        <w:t>3</w:t>
      </w:r>
    </w:p>
    <w:p w14:paraId="7748699C" w14:textId="77777777" w:rsidR="00D82D13" w:rsidRDefault="00D82D13" w:rsidP="00D82D13">
      <w:pPr>
        <w:pStyle w:val="Brdtextluftver"/>
      </w:pPr>
      <w:r w:rsidRPr="00EA2270">
        <w:t>Alla uppgifter i det här repetitionsavsnittet finns som lösta exempel</w:t>
      </w:r>
      <w:r w:rsidR="00E926F7">
        <w:t xml:space="preserve"> i</w:t>
      </w:r>
      <w:r w:rsidRPr="00EA2270">
        <w:t xml:space="preserve"> </w:t>
      </w:r>
      <w:proofErr w:type="spellStart"/>
      <w:r w:rsidR="00E926F7">
        <w:t>Grundvux</w:t>
      </w:r>
      <w:proofErr w:type="spellEnd"/>
      <w:r w:rsidR="00E926F7">
        <w:t xml:space="preserve"> 1</w:t>
      </w:r>
      <w:r w:rsidR="001620F7">
        <w:t>–2</w:t>
      </w:r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14:paraId="30088294" w14:textId="77777777" w:rsidR="00D82D13" w:rsidRPr="005B765B" w:rsidRDefault="00D82D13" w:rsidP="0027219F">
      <w:pPr>
        <w:pStyle w:val="Uppgiftluftver"/>
        <w:rPr>
          <w:rStyle w:val="Uppgiftssiffra"/>
          <w:rFonts w:ascii="Arial" w:hAnsi="Arial" w:cs="Arial"/>
        </w:rPr>
      </w:pP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 w:rsidR="005B765B">
        <w:rPr>
          <w:rStyle w:val="Uppgiftssiffra"/>
          <w:rFonts w:ascii="Arial" w:hAnsi="Arial" w:cs="Arial"/>
        </w:rPr>
        <w:t>S</w:t>
      </w:r>
      <w:r w:rsidR="0027219F" w:rsidRPr="005B765B">
        <w:rPr>
          <w:rStyle w:val="Uppgiftssiffra"/>
          <w:rFonts w:ascii="Arial" w:hAnsi="Arial" w:cs="Arial"/>
        </w:rPr>
        <w:t>id</w:t>
      </w:r>
    </w:p>
    <w:p w14:paraId="518639D0" w14:textId="77777777" w:rsidR="001620F7" w:rsidRDefault="007C172F" w:rsidP="001620F7">
      <w:pPr>
        <w:pStyle w:val="Uppgiftluftver"/>
      </w:pPr>
      <w:r w:rsidRPr="007C172F">
        <w:rPr>
          <w:rStyle w:val="Uppgiftssiffra"/>
        </w:rPr>
        <w:t xml:space="preserve">  1</w:t>
      </w:r>
      <w:r>
        <w:rPr>
          <w:b/>
          <w:bCs/>
        </w:rPr>
        <w:tab/>
      </w:r>
      <w:r w:rsidR="001620F7" w:rsidRPr="00756FAF">
        <w:t xml:space="preserve">Hur stor andel av frukterna är äpplen? </w:t>
      </w:r>
      <w:r w:rsidR="001620F7" w:rsidRPr="00C36895">
        <w:t>Svara i enklaste form.</w:t>
      </w:r>
      <w:r w:rsidR="001620F7">
        <w:tab/>
      </w:r>
      <w:r w:rsidR="001620F7" w:rsidRPr="00756FAF">
        <w:t>233</w:t>
      </w:r>
    </w:p>
    <w:p w14:paraId="2564B66F" w14:textId="77777777" w:rsidR="00060318" w:rsidRPr="00756FAF" w:rsidRDefault="00060318" w:rsidP="001620F7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0A4563C2" wp14:editId="2310B3F7">
            <wp:extent cx="2657475" cy="939800"/>
            <wp:effectExtent l="0" t="0" r="9525" b="0"/>
            <wp:docPr id="16" name="Bildobjek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1.wmf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B779F2" w14:textId="77777777" w:rsidR="001620F7" w:rsidRPr="00756FAF" w:rsidRDefault="001620F7" w:rsidP="001620F7">
      <w:pPr>
        <w:pStyle w:val="Uppgiftluftver"/>
      </w:pPr>
      <w:r w:rsidRPr="001620F7">
        <w:rPr>
          <w:rStyle w:val="Uppgiftssiffra"/>
        </w:rPr>
        <w:t xml:space="preserve">  2</w:t>
      </w:r>
      <w:r>
        <w:rPr>
          <w:b/>
          <w:bCs/>
        </w:rPr>
        <w:tab/>
      </w:r>
      <w:r w:rsidRPr="00756FAF">
        <w:t xml:space="preserve">Av 100 hönor är 55 vita och 25 bruna. Resten av hönorna är svarta. </w:t>
      </w:r>
      <w:r>
        <w:br/>
      </w:r>
      <w:r w:rsidRPr="00C36895">
        <w:t>Hur stor andel är svarta? Svara i enklaste form.</w:t>
      </w:r>
      <w:r>
        <w:tab/>
      </w:r>
      <w:r w:rsidRPr="00756FAF">
        <w:t>233</w:t>
      </w:r>
    </w:p>
    <w:p w14:paraId="50CE068A" w14:textId="77777777" w:rsidR="001620F7" w:rsidRPr="00756FAF" w:rsidRDefault="001620F7" w:rsidP="001620F7">
      <w:pPr>
        <w:pStyle w:val="Uppgiftluftver"/>
      </w:pPr>
      <w:r w:rsidRPr="001620F7">
        <w:rPr>
          <w:rStyle w:val="Uppgiftssiffra"/>
        </w:rPr>
        <w:t xml:space="preserve">  3</w:t>
      </w:r>
      <w:r w:rsidRPr="00756FAF">
        <w:rPr>
          <w:b/>
          <w:bCs/>
        </w:rPr>
        <w:tab/>
      </w:r>
      <w:r w:rsidRPr="00756FAF">
        <w:t>Skriv tiderna i timmar.</w:t>
      </w:r>
      <w:r>
        <w:tab/>
      </w:r>
      <w:r>
        <w:tab/>
      </w:r>
      <w:r>
        <w:tab/>
        <w:t>234</w:t>
      </w:r>
    </w:p>
    <w:p w14:paraId="0ADDBCDE" w14:textId="77777777" w:rsidR="001620F7" w:rsidRPr="00756FAF" w:rsidRDefault="001620F7" w:rsidP="001620F7">
      <w:pPr>
        <w:pStyle w:val="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756FAF">
        <w:t>a)  10 min</w:t>
      </w:r>
      <w:r w:rsidRPr="00756FAF">
        <w:tab/>
      </w:r>
      <w:proofErr w:type="gramStart"/>
      <w:r w:rsidRPr="00756FAF">
        <w:t>b)  40</w:t>
      </w:r>
      <w:proofErr w:type="gramEnd"/>
      <w:r w:rsidRPr="00756FAF">
        <w:t xml:space="preserve"> min</w:t>
      </w:r>
      <w:r w:rsidRPr="00756FAF">
        <w:tab/>
        <w:t>c)  45 min</w:t>
      </w:r>
    </w:p>
    <w:p w14:paraId="77A3573A" w14:textId="77777777" w:rsidR="001620F7" w:rsidRDefault="001620F7" w:rsidP="001620F7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1620F7">
        <w:rPr>
          <w:rStyle w:val="Uppgiftssiffra"/>
        </w:rPr>
        <w:t xml:space="preserve">  4</w:t>
      </w:r>
      <w:r w:rsidRPr="00756FAF">
        <w:rPr>
          <w:b/>
          <w:bCs/>
        </w:rPr>
        <w:tab/>
      </w:r>
      <w:r w:rsidRPr="00756FAF">
        <w:t xml:space="preserve">Hur </w:t>
      </w:r>
      <w:r>
        <w:t>stor andel</w:t>
      </w:r>
      <w:r w:rsidRPr="00756FAF">
        <w:t xml:space="preserve"> av figuren är</w:t>
      </w:r>
      <w:r>
        <w:tab/>
      </w:r>
      <w:r>
        <w:tab/>
        <w:t>239</w:t>
      </w:r>
    </w:p>
    <w:p w14:paraId="50565051" w14:textId="77777777" w:rsidR="001620F7" w:rsidRDefault="001620F7" w:rsidP="001620F7">
      <w:pPr>
        <w:pStyle w:val="Rad2"/>
        <w:tabs>
          <w:tab w:val="clear" w:pos="3000"/>
          <w:tab w:val="clear" w:pos="5000"/>
          <w:tab w:val="left" w:pos="4253"/>
          <w:tab w:val="left" w:pos="5670"/>
        </w:tabs>
      </w:pPr>
      <w:r>
        <w:tab/>
      </w:r>
      <w:r w:rsidRPr="00AA3ED4">
        <w:t>a)  blå</w:t>
      </w:r>
      <w:r w:rsidRPr="00AA3ED4">
        <w:tab/>
      </w:r>
      <w:proofErr w:type="gramStart"/>
      <w:r w:rsidRPr="00AA3ED4">
        <w:t>b)  röd</w:t>
      </w:r>
      <w:proofErr w:type="gramEnd"/>
    </w:p>
    <w:p w14:paraId="1A542432" w14:textId="77777777" w:rsidR="001620F7" w:rsidRDefault="001620F7" w:rsidP="001620F7">
      <w:pPr>
        <w:pStyle w:val="Rad2"/>
        <w:tabs>
          <w:tab w:val="clear" w:pos="3000"/>
          <w:tab w:val="clear" w:pos="5000"/>
          <w:tab w:val="left" w:pos="3119"/>
          <w:tab w:val="left" w:pos="5670"/>
        </w:tabs>
      </w:pPr>
      <w:r>
        <w:tab/>
        <w:t>Svara i procentform.</w:t>
      </w:r>
    </w:p>
    <w:p w14:paraId="28FD53CE" w14:textId="77777777" w:rsidR="00060318" w:rsidRDefault="00060318" w:rsidP="001620F7">
      <w:pPr>
        <w:pStyle w:val="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>
        <w:rPr>
          <w:noProof/>
        </w:rPr>
        <w:drawing>
          <wp:inline distT="0" distB="0" distL="0" distR="0" wp14:anchorId="52D4BDD5" wp14:editId="46836993">
            <wp:extent cx="1139825" cy="1143000"/>
            <wp:effectExtent l="0" t="0" r="3175" b="0"/>
            <wp:docPr id="17" name="Bildobjekt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4.wm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8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4BDCF" w14:textId="77777777" w:rsidR="001620F7" w:rsidRDefault="001620F7" w:rsidP="001620F7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1620F7">
        <w:rPr>
          <w:rStyle w:val="Uppgiftssiffra"/>
        </w:rPr>
        <w:t xml:space="preserve">  5</w:t>
      </w:r>
      <w:r w:rsidRPr="00CF4CED">
        <w:rPr>
          <w:b/>
          <w:bCs/>
        </w:rPr>
        <w:tab/>
      </w:r>
      <w:r w:rsidRPr="00CF4CED">
        <w:t xml:space="preserve">På en arbetsplats var det 65 % av de anställda som åkte med egen bil. </w:t>
      </w:r>
      <w:r>
        <w:br/>
        <w:t>Hur många procent av de anställda tog sig till jobbet på annat sätt?</w:t>
      </w:r>
      <w:r>
        <w:tab/>
        <w:t>240</w:t>
      </w:r>
    </w:p>
    <w:p w14:paraId="14727BFA" w14:textId="77777777" w:rsidR="001620F7" w:rsidRPr="00957AB7" w:rsidRDefault="001620F7" w:rsidP="001620F7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1620F7">
        <w:rPr>
          <w:rStyle w:val="Uppgiftssiffra"/>
        </w:rPr>
        <w:t xml:space="preserve">  6</w:t>
      </w:r>
      <w:r>
        <w:rPr>
          <w:b/>
          <w:bCs/>
        </w:rPr>
        <w:tab/>
      </w:r>
      <w:r w:rsidRPr="00957AB7">
        <w:t>Skriv talen i procentform.</w:t>
      </w:r>
      <w:r>
        <w:tab/>
      </w:r>
      <w:r>
        <w:tab/>
      </w:r>
      <w:r w:rsidR="00D61DED">
        <w:tab/>
      </w:r>
      <w:r>
        <w:t>240</w:t>
      </w:r>
    </w:p>
    <w:p w14:paraId="070AEE21" w14:textId="77777777" w:rsidR="001620F7" w:rsidRDefault="001620F7" w:rsidP="001620F7">
      <w:pPr>
        <w:pStyle w:val="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CF4CED">
        <w:t>a)</w:t>
      </w:r>
      <w:r>
        <w:t xml:space="preserve"> </w:t>
      </w:r>
      <w:r w:rsidRPr="001620F7">
        <w:rPr>
          <w:position w:val="-24"/>
        </w:rPr>
        <w:object w:dxaOrig="320" w:dyaOrig="620" w14:anchorId="3A75F409">
          <v:shape id="_x0000_i1026" type="#_x0000_t75" style="width:15.75pt;height:30.75pt" o:ole="">
            <v:imagedata r:id="rId11" o:title=""/>
          </v:shape>
          <o:OLEObject Type="Embed" ProgID="Equation.DSMT4" ShapeID="_x0000_i1026" DrawAspect="Content" ObjectID="_1680357056" r:id="rId12"/>
        </w:object>
      </w:r>
      <w:r w:rsidRPr="00CF4CED">
        <w:tab/>
        <w:t>b)</w:t>
      </w:r>
      <w:r>
        <w:t xml:space="preserve"> </w:t>
      </w:r>
      <w:r w:rsidRPr="001620F7">
        <w:rPr>
          <w:position w:val="-24"/>
        </w:rPr>
        <w:object w:dxaOrig="240" w:dyaOrig="620" w14:anchorId="5A1FC99F">
          <v:shape id="_x0000_i1027" type="#_x0000_t75" style="width:11.25pt;height:30.75pt" o:ole="">
            <v:imagedata r:id="rId13" o:title=""/>
          </v:shape>
          <o:OLEObject Type="Embed" ProgID="Equation.DSMT4" ShapeID="_x0000_i1027" DrawAspect="Content" ObjectID="_1680357057" r:id="rId14"/>
        </w:object>
      </w:r>
      <w:r>
        <w:tab/>
        <w:t>c</w:t>
      </w:r>
      <w:proofErr w:type="gramStart"/>
      <w:r>
        <w:t>)  0</w:t>
      </w:r>
      <w:proofErr w:type="gramEnd"/>
      <w:r>
        <w:t>,9</w:t>
      </w:r>
    </w:p>
    <w:p w14:paraId="495E2654" w14:textId="77777777" w:rsidR="001620F7" w:rsidRPr="00CF4CED" w:rsidRDefault="001620F7" w:rsidP="001620F7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1620F7">
        <w:rPr>
          <w:rStyle w:val="Uppgiftssiffra"/>
        </w:rPr>
        <w:t xml:space="preserve">  7</w:t>
      </w:r>
      <w:r>
        <w:rPr>
          <w:b/>
          <w:bCs/>
        </w:rPr>
        <w:tab/>
      </w:r>
      <w:r w:rsidRPr="00CF4CED">
        <w:t xml:space="preserve">Hur </w:t>
      </w:r>
      <w:r>
        <w:t>stor är delen?</w:t>
      </w:r>
      <w:r>
        <w:tab/>
      </w:r>
      <w:r>
        <w:tab/>
      </w:r>
      <w:r>
        <w:tab/>
        <w:t>244</w:t>
      </w:r>
    </w:p>
    <w:p w14:paraId="3BF14327" w14:textId="77777777" w:rsidR="001620F7" w:rsidRDefault="001620F7" w:rsidP="001620F7">
      <w:pPr>
        <w:pStyle w:val="Rad2"/>
        <w:tabs>
          <w:tab w:val="clear" w:pos="3000"/>
          <w:tab w:val="clear" w:pos="5000"/>
          <w:tab w:val="left" w:pos="4253"/>
          <w:tab w:val="left" w:pos="5670"/>
        </w:tabs>
      </w:pPr>
      <w:r>
        <w:tab/>
      </w:r>
      <w:r w:rsidRPr="00CF4CED">
        <w:t>a)</w:t>
      </w:r>
      <w:r>
        <w:t> </w:t>
      </w:r>
      <w:r w:rsidRPr="001620F7">
        <w:rPr>
          <w:position w:val="-24"/>
        </w:rPr>
        <w:object w:dxaOrig="220" w:dyaOrig="620" w14:anchorId="1086B620">
          <v:shape id="_x0000_i1028" type="#_x0000_t75" style="width:10.5pt;height:31.5pt" o:ole="">
            <v:imagedata r:id="rId15" o:title=""/>
          </v:shape>
          <o:OLEObject Type="Embed" ProgID="Equation.DSMT4" ShapeID="_x0000_i1028" DrawAspect="Content" ObjectID="_1680357058" r:id="rId16"/>
        </w:object>
      </w:r>
      <w:r w:rsidRPr="00CF4CED">
        <w:t xml:space="preserve"> av 20 kr</w:t>
      </w:r>
      <w:r>
        <w:tab/>
      </w:r>
      <w:r w:rsidRPr="00CF4CED">
        <w:t>b)</w:t>
      </w:r>
      <w:r>
        <w:t> </w:t>
      </w:r>
      <w:r w:rsidRPr="001620F7">
        <w:rPr>
          <w:position w:val="-24"/>
        </w:rPr>
        <w:object w:dxaOrig="240" w:dyaOrig="620" w14:anchorId="1B05A98B">
          <v:shape id="_x0000_i1029" type="#_x0000_t75" style="width:12pt;height:31.5pt" o:ole="">
            <v:imagedata r:id="rId17" o:title=""/>
          </v:shape>
          <o:OLEObject Type="Embed" ProgID="Equation.DSMT4" ShapeID="_x0000_i1029" DrawAspect="Content" ObjectID="_1680357059" r:id="rId18"/>
        </w:object>
      </w:r>
      <w:r w:rsidRPr="00CF4CED">
        <w:t xml:space="preserve"> av </w:t>
      </w:r>
      <w:r>
        <w:t>8</w:t>
      </w:r>
      <w:r w:rsidRPr="00CF4CED">
        <w:t>0 kg</w:t>
      </w:r>
    </w:p>
    <w:p w14:paraId="31A9F274" w14:textId="77777777" w:rsidR="001620F7" w:rsidRDefault="00296741" w:rsidP="001620F7">
      <w:pPr>
        <w:pStyle w:val="Uppgiftluftver"/>
        <w:tabs>
          <w:tab w:val="clear" w:pos="3000"/>
          <w:tab w:val="clear" w:pos="5000"/>
          <w:tab w:val="left" w:pos="4253"/>
          <w:tab w:val="left" w:pos="5670"/>
        </w:tabs>
      </w:pPr>
      <w:r w:rsidRPr="00296741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72576" behindDoc="1" locked="0" layoutInCell="1" allowOverlap="1" wp14:anchorId="4345EAA6" wp14:editId="6C47C223">
            <wp:simplePos x="0" y="0"/>
            <wp:positionH relativeFrom="column">
              <wp:posOffset>-1080135</wp:posOffset>
            </wp:positionH>
            <wp:positionV relativeFrom="paragraph">
              <wp:posOffset>-1332230</wp:posOffset>
            </wp:positionV>
            <wp:extent cx="7543800" cy="10734675"/>
            <wp:effectExtent l="19050" t="0" r="0" b="0"/>
            <wp:wrapNone/>
            <wp:docPr id="1" name="Bildobjekt 5" descr="Ramen GrundVux 2 NYN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2 NYN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3800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620F7" w:rsidRPr="001620F7">
        <w:rPr>
          <w:rStyle w:val="Uppgiftssiffra"/>
        </w:rPr>
        <w:t xml:space="preserve">  8</w:t>
      </w:r>
      <w:r w:rsidR="001620F7">
        <w:rPr>
          <w:b/>
          <w:bCs/>
        </w:rPr>
        <w:tab/>
      </w:r>
      <w:r w:rsidR="001620F7">
        <w:t>Vilka tal saknas?</w:t>
      </w:r>
      <w:r w:rsidR="001620F7">
        <w:tab/>
      </w:r>
      <w:r w:rsidR="001620F7">
        <w:tab/>
      </w:r>
      <w:r w:rsidR="001620F7">
        <w:tab/>
        <w:t>245</w:t>
      </w:r>
    </w:p>
    <w:p w14:paraId="5FC72A53" w14:textId="77777777" w:rsidR="001620F7" w:rsidRDefault="001620F7" w:rsidP="001620F7">
      <w:pPr>
        <w:pStyle w:val="Rad2"/>
        <w:tabs>
          <w:tab w:val="clear" w:pos="3000"/>
          <w:tab w:val="clear" w:pos="5000"/>
          <w:tab w:val="left" w:pos="4253"/>
          <w:tab w:val="left" w:pos="5670"/>
        </w:tabs>
      </w:pPr>
      <w:r>
        <w:tab/>
        <w:t xml:space="preserve">a) </w:t>
      </w:r>
      <w:r w:rsidRPr="000C5E94">
        <w:rPr>
          <w:position w:val="-24"/>
        </w:rPr>
        <w:object w:dxaOrig="240" w:dyaOrig="620" w14:anchorId="17EF9EC5">
          <v:shape id="_x0000_i1030" type="#_x0000_t75" style="width:12pt;height:31.5pt" o:ole="">
            <v:imagedata r:id="rId19" o:title=""/>
          </v:shape>
          <o:OLEObject Type="Embed" ProgID="Equation.DSMT4" ShapeID="_x0000_i1030" DrawAspect="Content" ObjectID="_1680357060" r:id="rId20"/>
        </w:object>
      </w:r>
      <w:r>
        <w:t xml:space="preserve"> h = </w:t>
      </w:r>
      <w:proofErr w:type="gramStart"/>
      <w:r>
        <w:t>–?–</w:t>
      </w:r>
      <w:proofErr w:type="gramEnd"/>
      <w:r>
        <w:t xml:space="preserve"> min</w:t>
      </w:r>
      <w:r>
        <w:tab/>
        <w:t xml:space="preserve">b)  </w:t>
      </w:r>
      <w:r w:rsidRPr="000C5E94">
        <w:rPr>
          <w:position w:val="-24"/>
        </w:rPr>
        <w:object w:dxaOrig="220" w:dyaOrig="620" w14:anchorId="5EAAAE53">
          <v:shape id="_x0000_i1031" type="#_x0000_t75" style="width:10.5pt;height:31.5pt" o:ole="">
            <v:imagedata r:id="rId21" o:title=""/>
          </v:shape>
          <o:OLEObject Type="Embed" ProgID="Equation.DSMT4" ShapeID="_x0000_i1031" DrawAspect="Content" ObjectID="_1680357061" r:id="rId22"/>
        </w:object>
      </w:r>
      <w:r>
        <w:t xml:space="preserve"> år = –?– mån</w:t>
      </w:r>
    </w:p>
    <w:p w14:paraId="76AF985A" w14:textId="77777777" w:rsidR="001620F7" w:rsidRDefault="001620F7" w:rsidP="001620F7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1620F7">
        <w:rPr>
          <w:rStyle w:val="Uppgiftssiffra"/>
        </w:rPr>
        <w:t xml:space="preserve">  9</w:t>
      </w:r>
      <w:r>
        <w:rPr>
          <w:b/>
          <w:bCs/>
        </w:rPr>
        <w:tab/>
      </w:r>
      <w:r>
        <w:t>Hur många minuter är 0,4 h?</w:t>
      </w:r>
      <w:r>
        <w:tab/>
      </w:r>
      <w:r>
        <w:tab/>
        <w:t>245</w:t>
      </w:r>
    </w:p>
    <w:p w14:paraId="4974AB9B" w14:textId="77777777" w:rsidR="001620F7" w:rsidRPr="00CF4CED" w:rsidRDefault="001620F7" w:rsidP="001620F7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1620F7">
        <w:rPr>
          <w:rStyle w:val="Uppgiftssiffra"/>
        </w:rPr>
        <w:t>10</w:t>
      </w:r>
      <w:r>
        <w:rPr>
          <w:b/>
          <w:bCs/>
        </w:rPr>
        <w:tab/>
      </w:r>
      <w:r w:rsidRPr="00CF4CED">
        <w:t>Hur mycket är</w:t>
      </w:r>
      <w:r>
        <w:tab/>
      </w:r>
      <w:r>
        <w:tab/>
      </w:r>
      <w:r>
        <w:tab/>
        <w:t>249</w:t>
      </w:r>
    </w:p>
    <w:p w14:paraId="1BE83D57" w14:textId="77777777" w:rsidR="001620F7" w:rsidRDefault="001620F7" w:rsidP="001620F7">
      <w:pPr>
        <w:pStyle w:val="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CF4CED">
        <w:t>a)</w:t>
      </w:r>
      <w:r>
        <w:t xml:space="preserve">  </w:t>
      </w:r>
      <w:r w:rsidRPr="00CF4CED">
        <w:t>50 % av 12 kr</w:t>
      </w:r>
      <w:r>
        <w:tab/>
      </w:r>
      <w:proofErr w:type="gramStart"/>
      <w:r w:rsidRPr="00CF4CED">
        <w:t>b)</w:t>
      </w:r>
      <w:r>
        <w:t xml:space="preserve">  5</w:t>
      </w:r>
      <w:proofErr w:type="gramEnd"/>
      <w:r w:rsidRPr="00CF4CED">
        <w:t xml:space="preserve"> % av </w:t>
      </w:r>
      <w:r>
        <w:t>4 000 kg</w:t>
      </w:r>
      <w:r>
        <w:tab/>
      </w:r>
      <w:r w:rsidRPr="00CF4CED">
        <w:t>c)</w:t>
      </w:r>
      <w:r>
        <w:t xml:space="preserve">  </w:t>
      </w:r>
      <w:r w:rsidRPr="00CF4CED">
        <w:t xml:space="preserve">30 % av 60 </w:t>
      </w:r>
      <w:r>
        <w:t>km</w:t>
      </w:r>
    </w:p>
    <w:p w14:paraId="3785F8E4" w14:textId="77777777" w:rsidR="001620F7" w:rsidRDefault="001620F7" w:rsidP="001620F7">
      <w:pPr>
        <w:pStyle w:val="Uppgiftluftver"/>
      </w:pPr>
      <w:r w:rsidRPr="001620F7">
        <w:rPr>
          <w:rStyle w:val="Uppgiftssiffra"/>
        </w:rPr>
        <w:t>11</w:t>
      </w:r>
      <w:r>
        <w:rPr>
          <w:b/>
          <w:bCs/>
        </w:rPr>
        <w:tab/>
      </w:r>
      <w:r w:rsidRPr="00CF4CED">
        <w:t xml:space="preserve">Axel tränar på sin golfsving. En dag slår han 300 golfbollar. </w:t>
      </w:r>
      <w:r>
        <w:br/>
      </w:r>
      <w:r w:rsidRPr="00CF4CED">
        <w:t xml:space="preserve">5 % av bollarna kommer bort. Hur många bollar </w:t>
      </w:r>
      <w:r>
        <w:t>försvinner</w:t>
      </w:r>
      <w:r w:rsidRPr="00CF4CED">
        <w:t xml:space="preserve">? </w:t>
      </w:r>
      <w:r>
        <w:tab/>
        <w:t>249</w:t>
      </w:r>
    </w:p>
    <w:p w14:paraId="29AA04D7" w14:textId="77777777" w:rsidR="00375D1B" w:rsidRPr="001620F7" w:rsidRDefault="00375D1B" w:rsidP="001620F7">
      <w:pPr>
        <w:pStyle w:val="Uppgiftluftver"/>
        <w:rPr>
          <w:rFonts w:ascii="Arial" w:hAnsi="Arial"/>
        </w:rPr>
      </w:pPr>
      <w:r w:rsidRPr="001620F7">
        <w:rPr>
          <w:rFonts w:ascii="Arial" w:hAnsi="Arial"/>
        </w:rPr>
        <w:br w:type="page"/>
      </w:r>
    </w:p>
    <w:p w14:paraId="7A8886EA" w14:textId="77777777" w:rsidR="00790CC4" w:rsidRPr="001620F7" w:rsidRDefault="00296741" w:rsidP="00D130A8">
      <w:pPr>
        <w:pStyle w:val="RAvsnitt"/>
        <w:rPr>
          <w:rFonts w:ascii="Arial" w:hAnsi="Arial"/>
        </w:rPr>
      </w:pPr>
      <w:r w:rsidRPr="00296741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74624" behindDoc="1" locked="0" layoutInCell="1" allowOverlap="1" wp14:anchorId="54EEA049" wp14:editId="6187ED34">
            <wp:simplePos x="0" y="0"/>
            <wp:positionH relativeFrom="column">
              <wp:posOffset>-1080135</wp:posOffset>
            </wp:positionH>
            <wp:positionV relativeFrom="paragraph">
              <wp:posOffset>-1332230</wp:posOffset>
            </wp:positionV>
            <wp:extent cx="7543800" cy="10734675"/>
            <wp:effectExtent l="19050" t="0" r="0" b="0"/>
            <wp:wrapNone/>
            <wp:docPr id="2" name="Bildobjekt 5" descr="Ramen GrundVux 2 NYN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2 NYN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3800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90CC4" w:rsidRPr="001620F7">
        <w:rPr>
          <w:rFonts w:ascii="Arial" w:hAnsi="Arial"/>
        </w:rPr>
        <w:t xml:space="preserve">Facit Repetition </w:t>
      </w:r>
      <w:r w:rsidR="005B765B" w:rsidRPr="001620F7">
        <w:rPr>
          <w:rFonts w:ascii="Arial" w:hAnsi="Arial"/>
        </w:rPr>
        <w:t xml:space="preserve">kap </w:t>
      </w:r>
      <w:r w:rsidR="001620F7" w:rsidRPr="001620F7">
        <w:rPr>
          <w:rFonts w:ascii="Arial" w:hAnsi="Arial"/>
        </w:rPr>
        <w:t>3</w:t>
      </w:r>
    </w:p>
    <w:p w14:paraId="62ACC4E7" w14:textId="77777777" w:rsidR="00790CC4" w:rsidRPr="001620F7" w:rsidRDefault="00790CC4" w:rsidP="00790CC4">
      <w:pPr>
        <w:pStyle w:val="Uppgiftluftver"/>
        <w:rPr>
          <w:rStyle w:val="Uppgiftssiffra"/>
        </w:rPr>
        <w:sectPr w:rsidR="00790CC4" w:rsidRPr="001620F7" w:rsidSect="00137FB2"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190AC28A" w14:textId="77777777" w:rsidR="001620F7" w:rsidRPr="00004AB1" w:rsidRDefault="007C172F" w:rsidP="001620F7">
      <w:pPr>
        <w:pStyle w:val="Uppgiftluftver"/>
        <w:rPr>
          <w:lang w:val="en-GB"/>
        </w:rPr>
      </w:pPr>
      <w:r w:rsidRPr="001620F7">
        <w:rPr>
          <w:rStyle w:val="Uppgiftssiffra"/>
        </w:rPr>
        <w:t xml:space="preserve">  </w:t>
      </w:r>
      <w:r w:rsidR="00790CC4" w:rsidRPr="00DD26FD">
        <w:rPr>
          <w:rStyle w:val="Uppgiftssiffra"/>
          <w:lang w:val="en-GB"/>
        </w:rPr>
        <w:t>1</w:t>
      </w:r>
      <w:r w:rsidRPr="00DD26FD">
        <w:rPr>
          <w:b/>
          <w:bCs/>
          <w:lang w:val="en-GB"/>
        </w:rPr>
        <w:tab/>
      </w:r>
      <w:r w:rsidR="001620F7" w:rsidRPr="001620F7">
        <w:rPr>
          <w:position w:val="-24"/>
        </w:rPr>
        <w:object w:dxaOrig="240" w:dyaOrig="620" w14:anchorId="36A3D82E">
          <v:shape id="_x0000_i1032" type="#_x0000_t75" style="width:12pt;height:31.5pt" o:ole="">
            <v:imagedata r:id="rId23" o:title=""/>
          </v:shape>
          <o:OLEObject Type="Embed" ProgID="Equation.DSMT4" ShapeID="_x0000_i1032" DrawAspect="Content" ObjectID="_1680357062" r:id="rId24"/>
        </w:object>
      </w:r>
    </w:p>
    <w:p w14:paraId="4CD5DBD5" w14:textId="77777777" w:rsidR="001620F7" w:rsidRPr="001620F7" w:rsidRDefault="001620F7" w:rsidP="001620F7">
      <w:pPr>
        <w:pStyle w:val="Uppgiftluftver"/>
        <w:rPr>
          <w:lang w:val="en-GB"/>
        </w:rPr>
      </w:pPr>
      <w:r w:rsidRPr="00004AB1">
        <w:rPr>
          <w:rStyle w:val="Uppgiftssiffra"/>
          <w:lang w:val="en-GB"/>
        </w:rPr>
        <w:t xml:space="preserve">  2</w:t>
      </w:r>
      <w:r w:rsidRPr="00050AE9">
        <w:rPr>
          <w:b/>
          <w:bCs/>
          <w:lang w:val="en-GB"/>
        </w:rPr>
        <w:tab/>
      </w:r>
      <w:r w:rsidRPr="001620F7">
        <w:rPr>
          <w:position w:val="-24"/>
        </w:rPr>
        <w:object w:dxaOrig="220" w:dyaOrig="620" w14:anchorId="46A932F4">
          <v:shape id="_x0000_i1033" type="#_x0000_t75" style="width:11.25pt;height:31.5pt" o:ole="">
            <v:imagedata r:id="rId25" o:title=""/>
          </v:shape>
          <o:OLEObject Type="Embed" ProgID="Equation.DSMT4" ShapeID="_x0000_i1033" DrawAspect="Content" ObjectID="_1680357063" r:id="rId26"/>
        </w:object>
      </w:r>
    </w:p>
    <w:p w14:paraId="435F60F5" w14:textId="77777777" w:rsidR="001620F7" w:rsidRPr="001620F7" w:rsidRDefault="001620F7" w:rsidP="001620F7">
      <w:pPr>
        <w:pStyle w:val="Uppgiftluftver"/>
        <w:rPr>
          <w:lang w:val="en-GB"/>
        </w:rPr>
      </w:pPr>
      <w:r w:rsidRPr="00D61DED">
        <w:rPr>
          <w:rStyle w:val="Uppgiftssiffra"/>
          <w:lang w:val="en-US"/>
        </w:rPr>
        <w:t xml:space="preserve">  3</w:t>
      </w:r>
      <w:r w:rsidRPr="00050AE9">
        <w:rPr>
          <w:b/>
          <w:bCs/>
          <w:lang w:val="en-GB"/>
        </w:rPr>
        <w:tab/>
      </w:r>
      <w:r w:rsidRPr="00050AE9">
        <w:rPr>
          <w:lang w:val="en-GB"/>
        </w:rPr>
        <w:t>a)</w:t>
      </w:r>
      <w:r w:rsidRPr="00050AE9">
        <w:rPr>
          <w:b/>
          <w:bCs/>
          <w:lang w:val="en-GB"/>
        </w:rPr>
        <w:t xml:space="preserve"> </w:t>
      </w:r>
      <w:r w:rsidRPr="001620F7">
        <w:rPr>
          <w:position w:val="-24"/>
        </w:rPr>
        <w:object w:dxaOrig="220" w:dyaOrig="620" w14:anchorId="6414971A">
          <v:shape id="_x0000_i1034" type="#_x0000_t75" style="width:11.25pt;height:31.5pt" o:ole="">
            <v:imagedata r:id="rId27" o:title=""/>
          </v:shape>
          <o:OLEObject Type="Embed" ProgID="Equation.DSMT4" ShapeID="_x0000_i1034" DrawAspect="Content" ObjectID="_1680357064" r:id="rId28"/>
        </w:object>
      </w:r>
      <w:r w:rsidRPr="001620F7">
        <w:rPr>
          <w:lang w:val="en-GB"/>
        </w:rPr>
        <w:t xml:space="preserve"> h</w:t>
      </w:r>
    </w:p>
    <w:p w14:paraId="3D176408" w14:textId="77777777" w:rsidR="001620F7" w:rsidRPr="001620F7" w:rsidRDefault="001620F7" w:rsidP="001620F7">
      <w:pPr>
        <w:pStyle w:val="Rad2"/>
        <w:rPr>
          <w:lang w:val="en-GB"/>
        </w:rPr>
      </w:pPr>
      <w:r w:rsidRPr="00D61DED">
        <w:rPr>
          <w:rStyle w:val="Uppgiftssiffra"/>
          <w:lang w:val="en-US"/>
        </w:rPr>
        <w:tab/>
      </w:r>
      <w:r w:rsidRPr="00050AE9">
        <w:rPr>
          <w:lang w:val="en-GB"/>
        </w:rPr>
        <w:t xml:space="preserve">b) </w:t>
      </w:r>
      <w:r w:rsidRPr="001620F7">
        <w:rPr>
          <w:position w:val="-24"/>
        </w:rPr>
        <w:object w:dxaOrig="240" w:dyaOrig="620" w14:anchorId="04F59FD5">
          <v:shape id="_x0000_i1035" type="#_x0000_t75" style="width:12pt;height:31.5pt" o:ole="">
            <v:imagedata r:id="rId29" o:title=""/>
          </v:shape>
          <o:OLEObject Type="Embed" ProgID="Equation.DSMT4" ShapeID="_x0000_i1035" DrawAspect="Content" ObjectID="_1680357065" r:id="rId30"/>
        </w:object>
      </w:r>
      <w:r w:rsidRPr="001620F7">
        <w:rPr>
          <w:lang w:val="en-GB"/>
        </w:rPr>
        <w:t xml:space="preserve"> h</w:t>
      </w:r>
    </w:p>
    <w:p w14:paraId="45655641" w14:textId="77777777" w:rsidR="001620F7" w:rsidRPr="001620F7" w:rsidRDefault="001620F7" w:rsidP="001620F7">
      <w:pPr>
        <w:pStyle w:val="Rad2"/>
        <w:rPr>
          <w:lang w:val="en-GB"/>
        </w:rPr>
      </w:pPr>
      <w:r w:rsidRPr="00D61DED">
        <w:rPr>
          <w:rStyle w:val="Uppgiftssiffra"/>
          <w:lang w:val="en-US"/>
        </w:rPr>
        <w:tab/>
      </w:r>
      <w:r w:rsidRPr="001620F7">
        <w:rPr>
          <w:lang w:val="en-GB"/>
        </w:rPr>
        <w:t xml:space="preserve">c) </w:t>
      </w:r>
      <w:r w:rsidRPr="001620F7">
        <w:rPr>
          <w:position w:val="-24"/>
        </w:rPr>
        <w:object w:dxaOrig="240" w:dyaOrig="620" w14:anchorId="5E016A9F">
          <v:shape id="_x0000_i1036" type="#_x0000_t75" style="width:12pt;height:31.5pt" o:ole="">
            <v:imagedata r:id="rId31" o:title=""/>
          </v:shape>
          <o:OLEObject Type="Embed" ProgID="Equation.DSMT4" ShapeID="_x0000_i1036" DrawAspect="Content" ObjectID="_1680357066" r:id="rId32"/>
        </w:object>
      </w:r>
      <w:r w:rsidRPr="001620F7">
        <w:rPr>
          <w:lang w:val="en-GB"/>
        </w:rPr>
        <w:t xml:space="preserve"> h</w:t>
      </w:r>
    </w:p>
    <w:p w14:paraId="5BAAE32A" w14:textId="77777777" w:rsidR="001620F7" w:rsidRPr="001620F7" w:rsidRDefault="001620F7" w:rsidP="001620F7">
      <w:pPr>
        <w:pStyle w:val="Uppgiftluftver"/>
        <w:rPr>
          <w:lang w:val="en-GB"/>
        </w:rPr>
      </w:pPr>
      <w:r w:rsidRPr="00D61DED">
        <w:rPr>
          <w:rStyle w:val="Uppgiftssiffra"/>
          <w:lang w:val="en-US"/>
        </w:rPr>
        <w:t xml:space="preserve">  4</w:t>
      </w:r>
      <w:r w:rsidRPr="001620F7">
        <w:rPr>
          <w:b/>
          <w:bCs/>
          <w:lang w:val="en-GB"/>
        </w:rPr>
        <w:tab/>
      </w:r>
      <w:r w:rsidRPr="001620F7">
        <w:rPr>
          <w:lang w:val="en-GB"/>
        </w:rPr>
        <w:t>a) 25 %</w:t>
      </w:r>
    </w:p>
    <w:p w14:paraId="45D99D25" w14:textId="77777777" w:rsidR="001620F7" w:rsidRPr="001620F7" w:rsidRDefault="001620F7" w:rsidP="001620F7">
      <w:pPr>
        <w:pStyle w:val="Rad2"/>
        <w:rPr>
          <w:lang w:val="en-GB"/>
        </w:rPr>
      </w:pPr>
      <w:r w:rsidRPr="00D61DED">
        <w:rPr>
          <w:rStyle w:val="Uppgiftssiffra"/>
          <w:lang w:val="en-US"/>
        </w:rPr>
        <w:tab/>
      </w:r>
      <w:r w:rsidRPr="001620F7">
        <w:rPr>
          <w:lang w:val="en-GB"/>
        </w:rPr>
        <w:t>b) 75 %</w:t>
      </w:r>
    </w:p>
    <w:p w14:paraId="486E7AF1" w14:textId="77777777" w:rsidR="001620F7" w:rsidRPr="001620F7" w:rsidRDefault="001620F7" w:rsidP="001620F7">
      <w:pPr>
        <w:pStyle w:val="Uppgiftluftver"/>
        <w:rPr>
          <w:lang w:val="en-GB"/>
        </w:rPr>
      </w:pPr>
      <w:r w:rsidRPr="00D61DED">
        <w:rPr>
          <w:rStyle w:val="Uppgiftssiffra"/>
          <w:lang w:val="en-US"/>
        </w:rPr>
        <w:t xml:space="preserve">  5</w:t>
      </w:r>
      <w:r w:rsidRPr="001620F7">
        <w:rPr>
          <w:b/>
          <w:bCs/>
          <w:lang w:val="en-GB"/>
        </w:rPr>
        <w:tab/>
      </w:r>
      <w:r w:rsidRPr="001620F7">
        <w:rPr>
          <w:lang w:val="en-GB"/>
        </w:rPr>
        <w:t>35 %</w:t>
      </w:r>
    </w:p>
    <w:p w14:paraId="516F5BF9" w14:textId="77777777" w:rsidR="001620F7" w:rsidRPr="001620F7" w:rsidRDefault="001620F7" w:rsidP="001620F7">
      <w:pPr>
        <w:pStyle w:val="Uppgiftluftver"/>
        <w:rPr>
          <w:lang w:val="en-GB"/>
        </w:rPr>
      </w:pPr>
      <w:r w:rsidRPr="00D61DED">
        <w:rPr>
          <w:rStyle w:val="Uppgiftssiffra"/>
          <w:lang w:val="en-US"/>
        </w:rPr>
        <w:t xml:space="preserve">  6</w:t>
      </w:r>
      <w:r w:rsidRPr="001620F7">
        <w:rPr>
          <w:b/>
          <w:bCs/>
          <w:lang w:val="en-GB"/>
        </w:rPr>
        <w:tab/>
      </w:r>
      <w:r w:rsidRPr="001620F7">
        <w:rPr>
          <w:lang w:val="en-GB"/>
        </w:rPr>
        <w:t>a) 70 %</w:t>
      </w:r>
    </w:p>
    <w:p w14:paraId="382832EE" w14:textId="77777777" w:rsidR="001620F7" w:rsidRPr="001620F7" w:rsidRDefault="001620F7" w:rsidP="001620F7">
      <w:pPr>
        <w:pStyle w:val="Rad2"/>
        <w:rPr>
          <w:lang w:val="en-GB"/>
        </w:rPr>
      </w:pPr>
      <w:r w:rsidRPr="00D61DED">
        <w:rPr>
          <w:rStyle w:val="Uppgiftssiffra"/>
          <w:lang w:val="en-US"/>
        </w:rPr>
        <w:tab/>
      </w:r>
      <w:r w:rsidRPr="001620F7">
        <w:rPr>
          <w:lang w:val="en-GB"/>
        </w:rPr>
        <w:t>b) 40 %</w:t>
      </w:r>
    </w:p>
    <w:p w14:paraId="79369545" w14:textId="77777777" w:rsidR="001620F7" w:rsidRPr="001620F7" w:rsidRDefault="001620F7" w:rsidP="001620F7">
      <w:pPr>
        <w:pStyle w:val="Rad2"/>
        <w:rPr>
          <w:lang w:val="en-GB"/>
        </w:rPr>
      </w:pPr>
      <w:r w:rsidRPr="00D61DED">
        <w:rPr>
          <w:rStyle w:val="Uppgiftssiffra"/>
          <w:lang w:val="en-US"/>
        </w:rPr>
        <w:tab/>
      </w:r>
      <w:r w:rsidRPr="001620F7">
        <w:rPr>
          <w:lang w:val="en-GB"/>
        </w:rPr>
        <w:t>c) 90 %</w:t>
      </w:r>
    </w:p>
    <w:p w14:paraId="3E097CD7" w14:textId="77777777" w:rsidR="001620F7" w:rsidRPr="001620F7" w:rsidRDefault="001620F7" w:rsidP="001620F7">
      <w:pPr>
        <w:pStyle w:val="Uppgiftluftver"/>
        <w:rPr>
          <w:lang w:val="en-GB"/>
        </w:rPr>
      </w:pPr>
      <w:r w:rsidRPr="00D61DED">
        <w:rPr>
          <w:rStyle w:val="Uppgiftssiffra"/>
          <w:lang w:val="en-US"/>
        </w:rPr>
        <w:t xml:space="preserve">  7</w:t>
      </w:r>
      <w:r w:rsidRPr="001620F7">
        <w:rPr>
          <w:b/>
          <w:bCs/>
          <w:lang w:val="en-GB"/>
        </w:rPr>
        <w:tab/>
      </w:r>
      <w:r w:rsidRPr="001620F7">
        <w:rPr>
          <w:lang w:val="en-GB"/>
        </w:rPr>
        <w:t xml:space="preserve">a) 4 </w:t>
      </w:r>
      <w:proofErr w:type="spellStart"/>
      <w:r w:rsidRPr="001620F7">
        <w:rPr>
          <w:lang w:val="en-GB"/>
        </w:rPr>
        <w:t>kr</w:t>
      </w:r>
      <w:proofErr w:type="spellEnd"/>
    </w:p>
    <w:p w14:paraId="0D0718DA" w14:textId="77777777" w:rsidR="001620F7" w:rsidRPr="001620F7" w:rsidRDefault="001620F7" w:rsidP="001620F7">
      <w:pPr>
        <w:pStyle w:val="Rad2"/>
        <w:rPr>
          <w:lang w:val="en-GB"/>
        </w:rPr>
      </w:pPr>
      <w:r w:rsidRPr="00D61DED">
        <w:rPr>
          <w:rStyle w:val="Uppgiftssiffra"/>
          <w:lang w:val="en-US"/>
        </w:rPr>
        <w:tab/>
      </w:r>
      <w:r w:rsidRPr="001620F7">
        <w:rPr>
          <w:lang w:val="en-GB"/>
        </w:rPr>
        <w:t>b) 60 kg</w:t>
      </w:r>
    </w:p>
    <w:p w14:paraId="64512761" w14:textId="77777777" w:rsidR="001620F7" w:rsidRPr="001620F7" w:rsidRDefault="001620F7" w:rsidP="001620F7">
      <w:pPr>
        <w:pStyle w:val="Uppgiftluftver"/>
        <w:rPr>
          <w:lang w:val="en-GB"/>
        </w:rPr>
      </w:pPr>
      <w:r w:rsidRPr="00D61DED">
        <w:rPr>
          <w:rStyle w:val="Uppgiftssiffra"/>
          <w:lang w:val="en-US"/>
        </w:rPr>
        <w:t xml:space="preserve">  8</w:t>
      </w:r>
      <w:r w:rsidRPr="001620F7">
        <w:rPr>
          <w:b/>
          <w:bCs/>
          <w:lang w:val="en-GB"/>
        </w:rPr>
        <w:tab/>
      </w:r>
      <w:r w:rsidRPr="001620F7">
        <w:rPr>
          <w:lang w:val="en-GB"/>
        </w:rPr>
        <w:t>a) 45 min</w:t>
      </w:r>
    </w:p>
    <w:p w14:paraId="18609952" w14:textId="7DA72A30" w:rsidR="001620F7" w:rsidRPr="00050AE9" w:rsidRDefault="001620F7" w:rsidP="001620F7">
      <w:pPr>
        <w:pStyle w:val="Rad2"/>
      </w:pPr>
      <w:r w:rsidRPr="00D61DED">
        <w:rPr>
          <w:rStyle w:val="Uppgiftssiffra"/>
          <w:lang w:val="en-US"/>
        </w:rPr>
        <w:tab/>
      </w:r>
      <w:r w:rsidRPr="00050AE9">
        <w:t>b) 10 m</w:t>
      </w:r>
      <w:r w:rsidR="00730E96">
        <w:t>å</w:t>
      </w:r>
      <w:r w:rsidRPr="00050AE9">
        <w:t>n</w:t>
      </w:r>
    </w:p>
    <w:p w14:paraId="4CE6938A" w14:textId="77777777" w:rsidR="001620F7" w:rsidRPr="00050AE9" w:rsidRDefault="001620F7" w:rsidP="001620F7">
      <w:pPr>
        <w:pStyle w:val="Uppgiftluftver"/>
      </w:pPr>
      <w:r w:rsidRPr="001620F7">
        <w:rPr>
          <w:rStyle w:val="Uppgiftssiffra"/>
        </w:rPr>
        <w:t xml:space="preserve">  9</w:t>
      </w:r>
      <w:r w:rsidRPr="00050AE9">
        <w:tab/>
        <w:t>24 min</w:t>
      </w:r>
    </w:p>
    <w:p w14:paraId="44B6EA2D" w14:textId="77777777" w:rsidR="001620F7" w:rsidRDefault="001620F7" w:rsidP="001620F7">
      <w:pPr>
        <w:pStyle w:val="Uppgiftluftver"/>
      </w:pPr>
      <w:r w:rsidRPr="001620F7">
        <w:rPr>
          <w:rStyle w:val="Uppgiftssiffra"/>
        </w:rPr>
        <w:t>10</w:t>
      </w:r>
      <w:r>
        <w:tab/>
        <w:t>a) 6 kr</w:t>
      </w:r>
    </w:p>
    <w:p w14:paraId="3842A068" w14:textId="77777777" w:rsidR="001620F7" w:rsidRDefault="001620F7" w:rsidP="001620F7">
      <w:pPr>
        <w:pStyle w:val="Rad2"/>
      </w:pPr>
      <w:r>
        <w:rPr>
          <w:b/>
          <w:bCs/>
        </w:rPr>
        <w:tab/>
      </w:r>
      <w:r w:rsidRPr="0070252A">
        <w:t>b)</w:t>
      </w:r>
      <w:r>
        <w:t xml:space="preserve"> 200 kg</w:t>
      </w:r>
    </w:p>
    <w:p w14:paraId="6F108A5F" w14:textId="77777777" w:rsidR="001620F7" w:rsidRDefault="001620F7" w:rsidP="001620F7">
      <w:pPr>
        <w:pStyle w:val="Rad2"/>
      </w:pPr>
      <w:r>
        <w:tab/>
        <w:t>c) 18 km</w:t>
      </w:r>
    </w:p>
    <w:p w14:paraId="6899617C" w14:textId="77777777" w:rsidR="001620F7" w:rsidRPr="0070252A" w:rsidRDefault="001620F7" w:rsidP="001620F7">
      <w:pPr>
        <w:pStyle w:val="Uppgiftluftver"/>
      </w:pPr>
      <w:r w:rsidRPr="001620F7">
        <w:rPr>
          <w:rStyle w:val="Uppgiftssiffra"/>
        </w:rPr>
        <w:t>11</w:t>
      </w:r>
      <w:r>
        <w:tab/>
        <w:t xml:space="preserve">15 </w:t>
      </w:r>
      <w:proofErr w:type="spellStart"/>
      <w:r>
        <w:t>st</w:t>
      </w:r>
      <w:proofErr w:type="spellEnd"/>
    </w:p>
    <w:p w14:paraId="5F3DBF5E" w14:textId="77777777" w:rsidR="00790CC4" w:rsidRPr="00273D23" w:rsidRDefault="00790CC4" w:rsidP="001620F7">
      <w:pPr>
        <w:pStyle w:val="Uppgiftluftver"/>
      </w:pPr>
    </w:p>
    <w:sectPr w:rsidR="00790CC4" w:rsidRPr="00273D23" w:rsidSect="00790CC4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DB143A" w14:textId="77777777" w:rsidR="006D285D" w:rsidRDefault="006D285D">
      <w:r>
        <w:separator/>
      </w:r>
    </w:p>
  </w:endnote>
  <w:endnote w:type="continuationSeparator" w:id="0">
    <w:p w14:paraId="7F42B271" w14:textId="77777777" w:rsidR="006D285D" w:rsidRDefault="006D28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3DB704" w14:textId="77777777" w:rsidR="006D285D" w:rsidRDefault="006D285D">
      <w:r>
        <w:separator/>
      </w:r>
    </w:p>
  </w:footnote>
  <w:footnote w:type="continuationSeparator" w:id="0">
    <w:p w14:paraId="30E40AAB" w14:textId="77777777" w:rsidR="006D285D" w:rsidRDefault="006D28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9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AB1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EBA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0318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320D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07BF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5121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0DD8"/>
    <w:rsid w:val="001312E0"/>
    <w:rsid w:val="0013204C"/>
    <w:rsid w:val="00132226"/>
    <w:rsid w:val="00134888"/>
    <w:rsid w:val="00136523"/>
    <w:rsid w:val="00137A08"/>
    <w:rsid w:val="00137FB2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20F7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026F"/>
    <w:rsid w:val="001827E0"/>
    <w:rsid w:val="00182A8E"/>
    <w:rsid w:val="001843B8"/>
    <w:rsid w:val="0018446A"/>
    <w:rsid w:val="00184999"/>
    <w:rsid w:val="001852FC"/>
    <w:rsid w:val="00185C31"/>
    <w:rsid w:val="00185F5E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079"/>
    <w:rsid w:val="001C0D08"/>
    <w:rsid w:val="001C0DBF"/>
    <w:rsid w:val="001C1843"/>
    <w:rsid w:val="001C2681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3D2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41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3BB2"/>
    <w:rsid w:val="002E40A0"/>
    <w:rsid w:val="002E40E2"/>
    <w:rsid w:val="002E456C"/>
    <w:rsid w:val="002E4F55"/>
    <w:rsid w:val="002E5328"/>
    <w:rsid w:val="002E66FF"/>
    <w:rsid w:val="002E6755"/>
    <w:rsid w:val="002E6CCE"/>
    <w:rsid w:val="002E7126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D1B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3FB7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1C4"/>
    <w:rsid w:val="004153C6"/>
    <w:rsid w:val="0041544D"/>
    <w:rsid w:val="00415878"/>
    <w:rsid w:val="00415E56"/>
    <w:rsid w:val="00415FFC"/>
    <w:rsid w:val="004169F2"/>
    <w:rsid w:val="00420119"/>
    <w:rsid w:val="0042174B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F17"/>
    <w:rsid w:val="004679F3"/>
    <w:rsid w:val="00467C64"/>
    <w:rsid w:val="004706C7"/>
    <w:rsid w:val="00470E7F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10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3793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9A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2DD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6965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B765B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59EC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3886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4C7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6F3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A7379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85D"/>
    <w:rsid w:val="006D2BA2"/>
    <w:rsid w:val="006D3575"/>
    <w:rsid w:val="006D4111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BC3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035"/>
    <w:rsid w:val="0072313D"/>
    <w:rsid w:val="00723245"/>
    <w:rsid w:val="00723D5F"/>
    <w:rsid w:val="007244B4"/>
    <w:rsid w:val="0072582B"/>
    <w:rsid w:val="007258C5"/>
    <w:rsid w:val="007260EC"/>
    <w:rsid w:val="007269D1"/>
    <w:rsid w:val="00726E89"/>
    <w:rsid w:val="0073067C"/>
    <w:rsid w:val="00730E96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35F6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9CB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0CC4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30C"/>
    <w:rsid w:val="007B5F03"/>
    <w:rsid w:val="007B77AE"/>
    <w:rsid w:val="007B791B"/>
    <w:rsid w:val="007C122D"/>
    <w:rsid w:val="007C154B"/>
    <w:rsid w:val="007C172F"/>
    <w:rsid w:val="007C19C3"/>
    <w:rsid w:val="007C2ABB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0814"/>
    <w:rsid w:val="008425C2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6C3B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68A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6CF0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953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17C97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7BE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744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2AD6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4DD6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1DE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B26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047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0D9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30A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1E20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1DED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20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26FD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3BB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6F7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574"/>
    <w:rsid w:val="00EE566B"/>
    <w:rsid w:val="00EE5B1C"/>
    <w:rsid w:val="00EE5B81"/>
    <w:rsid w:val="00EE6737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735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5F4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30C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3BF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8199E98"/>
  <w15:docId w15:val="{FB48A5C5-10D5-47CF-8AE6-7928B4A5E2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8B268A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</w:style>
  <w:style w:type="character" w:customStyle="1" w:styleId="UppgiftluftverChar">
    <w:name w:val="Uppgift luft över Char"/>
    <w:link w:val="Uppgiftluftver"/>
    <w:rsid w:val="008B268A"/>
    <w:rPr>
      <w:sz w:val="24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E6737"/>
    <w:pPr>
      <w:spacing w:before="0"/>
    </w:pPr>
  </w:style>
  <w:style w:type="paragraph" w:customStyle="1" w:styleId="Uppgiftutanmell">
    <w:name w:val="Uppgift utan mell"/>
    <w:basedOn w:val="Uppgiftluftver"/>
    <w:qFormat/>
    <w:rsid w:val="00790CC4"/>
    <w:pPr>
      <w:spacing w:before="0"/>
    </w:pPr>
  </w:style>
  <w:style w:type="paragraph" w:customStyle="1" w:styleId="Rad2">
    <w:name w:val="Rad_2"/>
    <w:basedOn w:val="Uppgiftluftver"/>
    <w:qFormat/>
    <w:rsid w:val="001620F7"/>
    <w:pPr>
      <w:spacing w:before="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8" Type="http://schemas.openxmlformats.org/officeDocument/2006/relationships/image" Target="media/image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FAE060-460F-489E-85BE-0B4CA2D241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74</Words>
  <Characters>1458</Characters>
  <Application>Microsoft Office Word</Application>
  <DocSecurity>0</DocSecurity>
  <Lines>12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729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0-06-07T12:27:00Z</cp:lastPrinted>
  <dcterms:created xsi:type="dcterms:W3CDTF">2021-04-19T15:04:00Z</dcterms:created>
  <dcterms:modified xsi:type="dcterms:W3CDTF">2021-04-19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